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1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48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9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97019-5873-4B3F-8405-CD34FD6A323B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C058-B531-4B3E-9EF4-C5157CF0BD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Complex Fr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3047999" y="5132070"/>
            <a:ext cx="419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Note that this matches the result found in Example 2 using Method 1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0309"/>
              </p:ext>
            </p:extLst>
          </p:nvPr>
        </p:nvGraphicFramePr>
        <p:xfrm>
          <a:off x="762000" y="1097280"/>
          <a:ext cx="4203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700" imgH="1663700" progId="Equation.DSMT4">
                  <p:embed/>
                </p:oleObj>
              </mc:Choice>
              <mc:Fallback>
                <p:oleObj name="Equation" r:id="rId2" imgW="42037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7280"/>
                        <a:ext cx="4203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76875"/>
              </p:ext>
            </p:extLst>
          </p:nvPr>
        </p:nvGraphicFramePr>
        <p:xfrm>
          <a:off x="762000" y="269349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349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0594"/>
              </p:ext>
            </p:extLst>
          </p:nvPr>
        </p:nvGraphicFramePr>
        <p:xfrm>
          <a:off x="762000" y="483063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0633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37939"/>
              </p:ext>
            </p:extLst>
          </p:nvPr>
        </p:nvGraphicFramePr>
        <p:xfrm>
          <a:off x="768349" y="3847207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952500" progId="Equation.DSMT4">
                  <p:embed/>
                </p:oleObj>
              </mc:Choice>
              <mc:Fallback>
                <p:oleObj name="Equation" r:id="rId8" imgW="21971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" y="3847207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2157412" y="1332230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035678" y="1702597"/>
            <a:ext cx="838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6612" y="162907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757612" y="1332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085460" y="247523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66460" y="219090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7">
            <a:extLst>
              <a:ext uri="{FF2B5EF4-FFF2-40B4-BE49-F238E27FC236}">
                <a16:creationId xmlns:a16="http://schemas.microsoft.com/office/drawing/2014/main" id="{467DF2D6-FDFA-8956-28C1-06E56567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172" y="292862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Factor the denominator by grou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econd Method for Simplifying Complex Fraction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18510"/>
              </p:ext>
            </p:extLst>
          </p:nvPr>
        </p:nvGraphicFramePr>
        <p:xfrm>
          <a:off x="5132386" y="1188133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6" y="1188133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15000" y="2998422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 err="1">
                <a:solidFill>
                  <a:srgbClr val="9900FF"/>
                </a:solidFill>
                <a:latin typeface="Calibri" pitchFamily="34" charset="0"/>
              </a:rPr>
              <a:t>x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1, 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y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}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58550"/>
              </p:ext>
            </p:extLst>
          </p:nvPr>
        </p:nvGraphicFramePr>
        <p:xfrm>
          <a:off x="609600" y="2867299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7299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7587"/>
              </p:ext>
            </p:extLst>
          </p:nvPr>
        </p:nvGraphicFramePr>
        <p:xfrm>
          <a:off x="1932033" y="2408873"/>
          <a:ext cx="3048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1841400" progId="Equation.DSMT4">
                  <p:embed/>
                </p:oleObj>
              </mc:Choice>
              <mc:Fallback>
                <p:oleObj name="Equation" r:id="rId6" imgW="3047760" imgH="1841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33" y="2408873"/>
                        <a:ext cx="3048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86186"/>
              </p:ext>
            </p:extLst>
          </p:nvPr>
        </p:nvGraphicFramePr>
        <p:xfrm>
          <a:off x="1912938" y="4465638"/>
          <a:ext cx="2146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1396800" progId="Equation.DSMT4">
                  <p:embed/>
                </p:oleObj>
              </mc:Choice>
              <mc:Fallback>
                <p:oleObj name="Equation" r:id="rId8" imgW="21459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65638"/>
                        <a:ext cx="2146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55964"/>
              </p:ext>
            </p:extLst>
          </p:nvPr>
        </p:nvGraphicFramePr>
        <p:xfrm>
          <a:off x="4283120" y="4531947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39800" progId="Equation.DSMT4">
                  <p:embed/>
                </p:oleObj>
              </mc:Choice>
              <mc:Fallback>
                <p:oleObj name="Equation" r:id="rId10" imgW="16637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20" y="4531947"/>
                        <a:ext cx="166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5814"/>
              </p:ext>
            </p:extLst>
          </p:nvPr>
        </p:nvGraphicFramePr>
        <p:xfrm>
          <a:off x="6099899" y="4917483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04668" progId="Equation.DSMT4">
                  <p:embed/>
                </p:oleObj>
              </mc:Choice>
              <mc:Fallback>
                <p:oleObj name="Equation" r:id="rId12" imgW="647419" imgH="30466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99" y="4917483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542395" y="525502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25720" y="54717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240070" y="550044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802170" y="5219397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494257" y="4550997"/>
            <a:ext cx="1066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875257" y="5160597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Simplify the following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defRPr/>
            </a:pPr>
            <a:r>
              <a:rPr lang="en-US" dirty="0"/>
              <a:t>The rules for order of operations indicate that the division is to be done first, followed by the addition.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32100" y="186974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69744"/>
                        <a:ext cx="280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Complex Algebraic Express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36174" y="16002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838200" progId="Equation.DSMT4">
                  <p:embed/>
                </p:oleObj>
              </mc:Choice>
              <mc:Fallback>
                <p:oleObj name="Equation" r:id="rId2" imgW="28067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4" y="1600200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57613" y="15875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38200" progId="Equation.DSMT4">
                  <p:embed/>
                </p:oleObj>
              </mc:Choice>
              <mc:Fallback>
                <p:oleObj name="Equation" r:id="rId4" imgW="29718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5875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57613" y="27432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838200" progId="Equation.DSMT4">
                  <p:embed/>
                </p:oleObj>
              </mc:Choice>
              <mc:Fallback>
                <p:oleObj name="Equation" r:id="rId6" imgW="20574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4320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777182" y="3815688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82" y="3815688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784600" y="48006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838200" progId="Equation.DSMT4">
                  <p:embed/>
                </p:oleObj>
              </mc:Choice>
              <mc:Fallback>
                <p:oleObj name="Equation" r:id="rId10" imgW="1028700" imgH="838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5319370" y="1622145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211825" y="211897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First Method)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06635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numer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the denominator so that it is a single rational expression.</a:t>
            </a:r>
          </a:p>
          <a:p>
            <a:pPr marL="514350" indent="-51435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Divide the numerator by the denominator and reduce to lowest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rst Method for Simplifying Complex Fraction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Notice that the numerator and denominator are already simplified into a single rational expression. So we can jump to Step 3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388"/>
              </p:ext>
            </p:extLst>
          </p:nvPr>
        </p:nvGraphicFramePr>
        <p:xfrm>
          <a:off x="5181600" y="1077347"/>
          <a:ext cx="673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" imgH="1803400" progId="Equation.DSMT4">
                  <p:embed/>
                </p:oleObj>
              </mc:Choice>
              <mc:Fallback>
                <p:oleObj name="Equation" r:id="rId2" imgW="673100" imgH="180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77347"/>
                        <a:ext cx="6731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953000" y="4724400"/>
            <a:ext cx="3505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76299"/>
              </p:ext>
            </p:extLst>
          </p:nvPr>
        </p:nvGraphicFramePr>
        <p:xfrm>
          <a:off x="768326" y="4152900"/>
          <a:ext cx="673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1790700" progId="Equation.DSMT4">
                  <p:embed/>
                </p:oleObj>
              </mc:Choice>
              <mc:Fallback>
                <p:oleObj name="Equation" r:id="rId4" imgW="673100" imgH="1790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6" y="4152900"/>
                        <a:ext cx="673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135"/>
              </p:ext>
            </p:extLst>
          </p:nvPr>
        </p:nvGraphicFramePr>
        <p:xfrm>
          <a:off x="1717040" y="459676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459676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95603"/>
              </p:ext>
            </p:extLst>
          </p:nvPr>
        </p:nvGraphicFramePr>
        <p:xfrm>
          <a:off x="3478530" y="45961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901700" progId="Equation.DSMT4">
                  <p:embed/>
                </p:oleObj>
              </mc:Choice>
              <mc:Fallback>
                <p:oleObj name="Equation" r:id="rId8" imgW="736600" imgH="901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530" y="4596130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999028" y="4660852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67940" y="515874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96540" y="47015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034540" y="50825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872740" y="515874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139315" y="464439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3317"/>
              </p:ext>
            </p:extLst>
          </p:nvPr>
        </p:nvGraphicFramePr>
        <p:xfrm>
          <a:off x="2701290" y="551116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90" y="551116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8403"/>
              </p:ext>
            </p:extLst>
          </p:nvPr>
        </p:nvGraphicFramePr>
        <p:xfrm>
          <a:off x="2139315" y="550164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15713" progId="Equation.DSMT4">
                  <p:embed/>
                </p:oleObj>
              </mc:Choice>
              <mc:Fallback>
                <p:oleObj name="Equation" r:id="rId12" imgW="152268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550164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7526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803900" y="4191000"/>
            <a:ext cx="3340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Combine the fractions in the numerator and in the denominator separately.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35473"/>
              </p:ext>
            </p:extLst>
          </p:nvPr>
        </p:nvGraphicFramePr>
        <p:xfrm>
          <a:off x="5880100" y="51816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09480" progId="Equation.DSMT4">
                  <p:embed/>
                </p:oleObj>
              </mc:Choice>
              <mc:Fallback>
                <p:oleObj name="Equation" r:id="rId4" imgW="17524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816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5192" y="414114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1663700" progId="Equation.DSMT4">
                  <p:embed/>
                </p:oleObj>
              </mc:Choice>
              <mc:Fallback>
                <p:oleObj name="Equation" r:id="rId6" imgW="1346200" imgH="166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92" y="414114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19350" y="3989388"/>
          <a:ext cx="316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300" imgH="1816100" progId="Equation.DSMT4">
                  <p:embed/>
                </p:oleObj>
              </mc:Choice>
              <mc:Fallback>
                <p:oleObj name="Equation" r:id="rId8" imgW="3162300" imgH="181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989388"/>
                        <a:ext cx="31623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First Method for Simplifying Complex Fraction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267200" y="4945881"/>
            <a:ext cx="3609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To divide, multiply by the reciprocal of the denominator.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48"/>
              </p:ext>
            </p:extLst>
          </p:nvPr>
        </p:nvGraphicFramePr>
        <p:xfrm>
          <a:off x="1410970" y="1371600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816100" progId="Equation.DSMT4">
                  <p:embed/>
                </p:oleObj>
              </mc:Choice>
              <mc:Fallback>
                <p:oleObj name="Equation" r:id="rId2" imgW="1828800" imgH="181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1371600"/>
                        <a:ext cx="182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19849"/>
              </p:ext>
            </p:extLst>
          </p:nvPr>
        </p:nvGraphicFramePr>
        <p:xfrm>
          <a:off x="1410970" y="3669144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952500" progId="Equation.DSMT4">
                  <p:embed/>
                </p:oleObj>
              </mc:Choice>
              <mc:Fallback>
                <p:oleObj name="Equation" r:id="rId4" imgW="23622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3669144"/>
                        <a:ext cx="236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20245"/>
              </p:ext>
            </p:extLst>
          </p:nvPr>
        </p:nvGraphicFramePr>
        <p:xfrm>
          <a:off x="1410970" y="4804524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990170" progId="Equation.DSMT4">
                  <p:embed/>
                </p:oleObj>
              </mc:Choice>
              <mc:Fallback>
                <p:oleObj name="Equation" r:id="rId6" imgW="1409088" imgH="99017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70" y="4804524"/>
                        <a:ext cx="1409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2489"/>
              </p:ext>
            </p:extLst>
          </p:nvPr>
        </p:nvGraphicFramePr>
        <p:xfrm>
          <a:off x="3778250" y="1371147"/>
          <a:ext cx="158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778000" progId="Equation.DSMT4">
                  <p:embed/>
                </p:oleObj>
              </mc:Choice>
              <mc:Fallback>
                <p:oleObj name="Equation" r:id="rId8" imgW="1587500" imgH="177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71147"/>
                        <a:ext cx="158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3591"/>
              </p:ext>
            </p:extLst>
          </p:nvPr>
        </p:nvGraphicFramePr>
        <p:xfrm>
          <a:off x="5715000" y="1371147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700" imgH="1778000" progId="Equation.DSMT4">
                  <p:embed/>
                </p:oleObj>
              </mc:Choice>
              <mc:Fallback>
                <p:oleObj name="Equation" r:id="rId10" imgW="1536700" imgH="177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147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658620" y="422159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239770" y="3735819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849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the complex fraction.</a:t>
            </a: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41900" y="10795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901440" progId="Equation.DSMT4">
                  <p:embed/>
                </p:oleObj>
              </mc:Choice>
              <mc:Fallback>
                <p:oleObj name="Equation" r:id="rId2" imgW="1282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079500"/>
                        <a:ext cx="1282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39444" y="2608556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901700" progId="Equation.DSMT4">
                  <p:embed/>
                </p:oleObj>
              </mc:Choice>
              <mc:Fallback>
                <p:oleObj name="Equation" r:id="rId4" imgW="1282700" imgH="901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44" y="2608556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6452" y="2611400"/>
          <a:ext cx="114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1333500" progId="Equation.DSMT4">
                  <p:embed/>
                </p:oleObj>
              </mc:Choice>
              <mc:Fallback>
                <p:oleObj name="Equation" r:id="rId6" imgW="1143000" imgH="1333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52" y="2611400"/>
                        <a:ext cx="114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3752" y="4048088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1727200" progId="Equation.DSMT4">
                  <p:embed/>
                </p:oleObj>
              </mc:Choice>
              <mc:Fallback>
                <p:oleObj name="Equation" r:id="rId8" imgW="19558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4048088"/>
                        <a:ext cx="1955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2383"/>
              </p:ext>
            </p:extLst>
          </p:nvPr>
        </p:nvGraphicFramePr>
        <p:xfrm>
          <a:off x="4318000" y="2725738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60240" progId="Equation.DSMT4">
                  <p:embed/>
                </p:oleObj>
              </mc:Choice>
              <mc:Fallback>
                <p:oleObj name="Equation" r:id="rId10" imgW="31874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725738"/>
                        <a:ext cx="318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56100" y="4769452"/>
          <a:ext cx="440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06900" imgH="241300" progId="Equation.DSMT4">
                  <p:embed/>
                </p:oleObj>
              </mc:Choice>
              <mc:Fallback>
                <p:oleObj name="Equation" r:id="rId12" imgW="44069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69452"/>
                        <a:ext cx="440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irst Method for Simplifying Complex Frac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061"/>
              </p:ext>
            </p:extLst>
          </p:nvPr>
        </p:nvGraphicFramePr>
        <p:xfrm>
          <a:off x="1261110" y="1375466"/>
          <a:ext cx="148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1727200" progId="Equation.DSMT4">
                  <p:embed/>
                </p:oleObj>
              </mc:Choice>
              <mc:Fallback>
                <p:oleObj name="Equation" r:id="rId2" imgW="1485900" imgH="172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10" y="1375466"/>
                        <a:ext cx="148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1552"/>
              </p:ext>
            </p:extLst>
          </p:nvPr>
        </p:nvGraphicFramePr>
        <p:xfrm>
          <a:off x="1295400" y="33020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2000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370696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838200" progId="Equation.DSMT4">
                  <p:embed/>
                </p:oleObj>
              </mc:Choice>
              <mc:Fallback>
                <p:oleObj name="Equation" r:id="rId6" imgW="711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0696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95400" y="549003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304668" progId="Equation.DSMT4">
                  <p:embed/>
                </p:oleObj>
              </mc:Choice>
              <mc:Fallback>
                <p:oleObj name="Equation" r:id="rId8" imgW="647419" imgH="30466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003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36440"/>
              </p:ext>
            </p:extLst>
          </p:nvPr>
        </p:nvGraphicFramePr>
        <p:xfrm>
          <a:off x="3162300" y="1380808"/>
          <a:ext cx="110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727200" progId="Equation.DSMT4">
                  <p:embed/>
                </p:oleObj>
              </mc:Choice>
              <mc:Fallback>
                <p:oleObj name="Equation" r:id="rId10" imgW="1104900" imgH="172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80808"/>
                        <a:ext cx="1104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00200" y="3429000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438400" y="39147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9FB7F75-8D43-25F7-DFC2-79E8C82C3B1F}"/>
              </a:ext>
            </a:extLst>
          </p:cNvPr>
          <p:cNvSpPr txBox="1"/>
          <p:nvPr/>
        </p:nvSpPr>
        <p:spPr>
          <a:xfrm>
            <a:off x="3715424" y="3352800"/>
            <a:ext cx="4971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 of the denominator. </a:t>
            </a:r>
          </a:p>
          <a:p>
            <a:r>
              <a:rPr lang="en-US" sz="2000" b="1" dirty="0">
                <a:solidFill>
                  <a:srgbClr val="008080"/>
                </a:solidFill>
              </a:rPr>
              <a:t>Note</a:t>
            </a:r>
            <a:r>
              <a:rPr lang="en-US" sz="2000" dirty="0">
                <a:solidFill>
                  <a:srgbClr val="008080"/>
                </a:solidFill>
              </a:rPr>
              <a:t>: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and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+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are equal by the commutative property of addition</a:t>
            </a:r>
            <a:endParaRPr lang="en-IN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457200" y="1280160"/>
            <a:ext cx="8229600" cy="326243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LCM of all the denominators in the numerator and denominator of the complex fraction. 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Multiply both the numerator and denominator of the complex fraction by this LCM.</a:t>
            </a:r>
          </a:p>
          <a:p>
            <a:pPr marL="461963" indent="-461963" defTabSz="863600">
              <a:spcBef>
                <a:spcPts val="600"/>
              </a:spcBef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implify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bot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e numerator and denominator and reduce to lowest terms.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Simplifying Complex Fractions (Second Method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econd Method for Simplifying Complex Fract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complex fract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77101"/>
              </p:ext>
            </p:extLst>
          </p:nvPr>
        </p:nvGraphicFramePr>
        <p:xfrm>
          <a:off x="3898900" y="1676400"/>
          <a:ext cx="1346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688760" progId="Equation.DSMT4">
                  <p:embed/>
                </p:oleObj>
              </mc:Choice>
              <mc:Fallback>
                <p:oleObj name="Equation" r:id="rId2" imgW="1346040" imgH="1688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76400"/>
                        <a:ext cx="1346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38800" y="4063669"/>
            <a:ext cx="34442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Multiply by 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(</a:t>
            </a:r>
            <a:r>
              <a:rPr lang="en-US" sz="2000" i="1" dirty="0">
                <a:solidFill>
                  <a:srgbClr val="9900FF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9900FF"/>
                </a:solidFill>
                <a:latin typeface="Calibri" pitchFamily="34" charset="0"/>
              </a:rPr>
              <a:t>+ 3)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, the LCM of {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, x 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+ 3}. This multiplication can be done because the net effect is that the fraction is multiplied by 1.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53389"/>
              </p:ext>
            </p:extLst>
          </p:nvPr>
        </p:nvGraphicFramePr>
        <p:xfrm>
          <a:off x="838200" y="3968088"/>
          <a:ext cx="134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1663700" progId="Equation.DSMT4">
                  <p:embed/>
                </p:oleObj>
              </mc:Choice>
              <mc:Fallback>
                <p:oleObj name="Equation" r:id="rId4" imgW="1346200" imgH="166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8088"/>
                        <a:ext cx="134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57"/>
              </p:ext>
            </p:extLst>
          </p:nvPr>
        </p:nvGraphicFramePr>
        <p:xfrm>
          <a:off x="2232951" y="3922713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1777680" progId="Equation.DSMT4">
                  <p:embed/>
                </p:oleObj>
              </mc:Choice>
              <mc:Fallback>
                <p:oleObj name="Equation" r:id="rId6" imgW="3238200" imgH="1777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51" y="3922713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410</Words>
  <Application>Microsoft Office PowerPoint</Application>
  <PresentationFormat>On-screen Show (4:3)</PresentationFormat>
  <Paragraphs>5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7.5</vt:lpstr>
      <vt:lpstr>Procedure: Simplifying Complex Fractions (First Method)</vt:lpstr>
      <vt:lpstr>Example 1: First Method for Simplifying Complex Fractions </vt:lpstr>
      <vt:lpstr>Example 2: First Method for Simplifying Complex Fractions</vt:lpstr>
      <vt:lpstr>Example 2: First Method for Simplifying Complex Fractions (cont.)</vt:lpstr>
      <vt:lpstr>Example 3: First Method for Simplifying Complex Fractions</vt:lpstr>
      <vt:lpstr>Example 3: First Method for Simplifying Complex Fractions (cont.)</vt:lpstr>
      <vt:lpstr>Procedure: Simplifying Complex Fractions (Second Method)</vt:lpstr>
      <vt:lpstr>Example 4: Second Method for Simplifying Complex Fractions</vt:lpstr>
      <vt:lpstr>Example 4: Second Method for Simplifying Complex Fractions (cont.)</vt:lpstr>
      <vt:lpstr>Example 5: Second Method for Simplifying Complex Fractions</vt:lpstr>
      <vt:lpstr>Example 6: Simplifying Complex Algebraic Expressions </vt:lpstr>
      <vt:lpstr>Example 6: Simplifying Complex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57</cp:revision>
  <dcterms:created xsi:type="dcterms:W3CDTF">2013-04-26T14:43:13Z</dcterms:created>
  <dcterms:modified xsi:type="dcterms:W3CDTF">2023-07-31T18:56:57Z</dcterms:modified>
</cp:coreProperties>
</file>